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3"/>
  </p:notesMasterIdLst>
  <p:handoutMasterIdLst>
    <p:handoutMasterId r:id="rId24"/>
  </p:handoutMasterIdLst>
  <p:sldIdLst>
    <p:sldId id="356" r:id="rId3"/>
    <p:sldId id="481" r:id="rId4"/>
    <p:sldId id="474" r:id="rId5"/>
    <p:sldId id="476" r:id="rId6"/>
    <p:sldId id="482" r:id="rId7"/>
    <p:sldId id="483" r:id="rId8"/>
    <p:sldId id="477" r:id="rId9"/>
    <p:sldId id="478" r:id="rId10"/>
    <p:sldId id="479" r:id="rId11"/>
    <p:sldId id="470" r:id="rId12"/>
    <p:sldId id="471" r:id="rId13"/>
    <p:sldId id="472" r:id="rId14"/>
    <p:sldId id="484" r:id="rId15"/>
    <p:sldId id="485" r:id="rId16"/>
    <p:sldId id="473" r:id="rId17"/>
    <p:sldId id="488" r:id="rId18"/>
    <p:sldId id="489" r:id="rId19"/>
    <p:sldId id="469" r:id="rId20"/>
    <p:sldId id="486" r:id="rId21"/>
    <p:sldId id="487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1512" userDrawn="1">
          <p15:clr>
            <a:srgbClr val="A4A3A4"/>
          </p15:clr>
        </p15:guide>
        <p15:guide id="4" pos="2880" userDrawn="1">
          <p15:clr>
            <a:srgbClr val="A4A3A4"/>
          </p15:clr>
        </p15:guide>
        <p15:guide id="5" pos="4248" userDrawn="1">
          <p15:clr>
            <a:srgbClr val="A4A3A4"/>
          </p15:clr>
        </p15:guide>
        <p15:guide id="6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1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68" y="176"/>
      </p:cViewPr>
      <p:guideLst>
        <p:guide orient="horz" pos="3816"/>
        <p:guide pos="144"/>
        <p:guide pos="1512"/>
        <p:guide pos="2880"/>
        <p:guide pos="4248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32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9993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5644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97" r:id="rId2"/>
    <p:sldLayoutId id="2147483699" r:id="rId3"/>
    <p:sldLayoutId id="2147483700" r:id="rId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utonlab.org/tutorials/overfit.html" TargetMode="External"/><Relationship Id="rId3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en.wikipedia.org/wiki/AdaBoost" TargetMode="External"/><Relationship Id="rId2" Type="http://schemas.openxmlformats.org/officeDocument/2006/relationships/hyperlink" Target="http://eecs.oregonstate.edu/~tgd/publications/tr-bias.ps.gz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cs.cmu.edu/afs/cs/project/jair/pub/volume11/opitz99a-html/node4.html" TargetMode="External"/><Relationship Id="rId11" Type="http://schemas.openxmlformats.org/officeDocument/2006/relationships/image" Target="../media/image3.png"/><Relationship Id="rId5" Type="http://schemas.openxmlformats.org/officeDocument/2006/relationships/hyperlink" Target="http://www.decisiontrees.net/node/39" TargetMode="External"/><Relationship Id="rId10" Type="http://schemas.openxmlformats.org/officeDocument/2006/relationships/image" Target="../media/image2.png"/><Relationship Id="rId4" Type="http://schemas.openxmlformats.org/officeDocument/2006/relationships/hyperlink" Target="http://people.revoledu.com/kardi/tutorial/Bootstrap/index.html" TargetMode="External"/><Relationship Id="rId9" Type="http://schemas.openxmlformats.org/officeDocument/2006/relationships/hyperlink" Target="http://www.ece.eps.hw.ac.uk/Research/VISP/tutorials/Redpath_130405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5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9466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3038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accent2"/>
                </a:solidFill>
              </a:rPr>
              <a:t>Jackknife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Bootstrap Estimates</a:t>
            </a:r>
          </a:p>
          <a:p>
            <a:pPr marL="173038" fontAlgn="auto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</a:rPr>
              <a:t>Bagging and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</a:rPr>
              <a:t>Combining Classifiers</a:t>
            </a:r>
          </a:p>
          <a:p>
            <a:pPr marL="176213" indent="-176213" fontAlgn="auto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4.4 </a:t>
            </a: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.6</a:t>
            </a:r>
            <a:r>
              <a:rPr lang="en-US" sz="1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.1 – 7.5) </a:t>
            </a:r>
            <a:endParaRPr lang="en-US" sz="18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accent2"/>
                </a:solidFill>
                <a:hlinkClick r:id="rId2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KT: Bootstrap Sampling Tutorial</a:t>
            </a:r>
            <a:endParaRPr lang="en-US" sz="1800" b="1" dirty="0">
              <a:solidFill>
                <a:schemeClr val="accent2"/>
              </a:solidFill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rgbClr val="004000"/>
                </a:solidFill>
                <a:hlinkClick r:id="rId5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WIKI: 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8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VISP: 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8</a:t>
            </a:r>
            <a:r>
              <a:rPr lang="en-US" b="1">
                <a:solidFill>
                  <a:schemeClr val="accent1"/>
                </a:solidFill>
              </a:rPr>
              <a:t>: Jacknifing</a:t>
            </a:r>
            <a:r>
              <a:rPr lang="en-US" b="1" dirty="0">
                <a:solidFill>
                  <a:schemeClr val="accent1"/>
                </a:solidFill>
              </a:rPr>
              <a:t>, </a:t>
            </a:r>
            <a:r>
              <a:rPr lang="en-US" b="1" dirty="0" err="1">
                <a:solidFill>
                  <a:schemeClr val="accent1"/>
                </a:solidFill>
              </a:rPr>
              <a:t>Boostrapping</a:t>
            </a:r>
            <a:r>
              <a:rPr lang="en-US" b="1" dirty="0">
                <a:solidFill>
                  <a:schemeClr val="accent1"/>
                </a:solidFill>
              </a:rPr>
              <a:t> and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10"/>
          <a:srcRect l="4393" r="1823"/>
          <a:stretch>
            <a:fillRect/>
          </a:stretch>
        </p:blipFill>
        <p:spPr bwMode="auto">
          <a:xfrm>
            <a:off x="5726242" y="1733022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360103" y="4222229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viously we addressed the use of resampling in estimating statistics, such as parameters of model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xt, we consider resampling methods that can be used directly in the process of training a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eneral ter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c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adaptive reweighting and combining, refers to a class of methods that deal with reusing or selecting data in order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r bootstrap aggregation, 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ach set is used to train a classifier and the final decision is based on a vote of each component of the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ically the component classifiers are of the same general form (e.g., HMMs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classifier/learning algorithm is considered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stabl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f small changes in the training data lead to large changes in accurac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ision trees, for example, can be unstabl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gging, in general, improves stability because it effectively averages out such anomalous behavior by pooling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oal: Similar to bagging, improve the accuracy of a learning algorithm by forming an ensemble of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ider creating a three-component classifier for a two-category problem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ndomly select a set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lt; 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tterns, call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from the full training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this set. 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: For boosting to provide a significant benefi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eed only be a weak learner, which means it has an accuracy slightly greater than chanc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eate a training set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that is “most informative” given component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st informative: half the patterns should be correctly classified 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569913" marR="0" lvl="0" indent="-2254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Courier New" pitchFamily="49" charset="0"/>
              <a:buChar char="o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arch the remainin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tterns for this data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a secon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new data s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 build a third training set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choose patterns for which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agree. Train a third classifi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on this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can be performed using a majority vote of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efits: high performance; Drawbacks: computational cos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sues: size of the partitions (initial guess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 n/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)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892034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ptive Boosting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Boo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is a popular variant on boosting that allows the designer to continue adding weak learners until some desired performance criterion is m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ch training pattern receives a weight that determines its probability of being selected for a training set for an individual component classifie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itialize the weights of the training patterns to be equal (uninformative pri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the training pattern is accurately classified, then that pattern’s chance of being used again is decreased (no longer an informative pattern)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iteratio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draw a training set at random according to the current training data weight distribution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in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;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crease weights of patterns misclassified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y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decrease weights for correctly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d patterns);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al classification is based on a discriminan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nc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583920" progId="Equation.3">
                  <p:embed/>
                </p:oleObj>
              </mc:Choice>
              <mc:Fallback>
                <p:oleObj name="Equation" r:id="rId2" imgW="1892160" imgH="583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4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91960" progId="Equation.DSMT4">
                  <p:embed/>
                </p:oleObj>
              </mc:Choice>
              <mc:Fallback>
                <p:oleObj name="Equation" r:id="rId5" imgW="2400120" imgH="291960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simple validation, we randomly split the set of labeled training data into a training set and a held-out set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held-out set is used to estimate the generalization error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-fold Cross-valid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raining set is divided into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/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joint sets, wher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the total number of patterns an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set heuristically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lassifier is trained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imes, each time with a different held-out set as a validation set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stimated performance is the mean of thes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rror rat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ch techniques can be applied to any learning algorith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ey parameters, such as model size or complexity, can be optimized based on the M-fold Cross-validation mean error rat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thods closely related to cross-validation are the jackknife and bootstrap estimation procedur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e: train the classifie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: train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previous sections, we assumed a set of labeled training patterns and employed resampling methods to improve classifica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olution to this problem goes by many names including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ctive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maximizing the impact of each new data point)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t-based learning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simultaneously minimizing classifier 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rror rate and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ta collection cost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wo heuristic approaches to learning with queries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fidence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select a data point for which the two largest discriminant functions have nearly the same value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ting-base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choose the pattern that yields the greatest disagreement among the k component classifi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such approaches tend to ignore priors and attempt to focus on patterns near the decision boundary surfa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5572430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558720" progId="Equation.3">
                  <p:embed/>
                </p:oleObj>
              </mc:Choice>
              <mc:Fallback>
                <p:oleObj name="Equation" r:id="rId2" imgW="3517560" imgH="558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42720" progId="Equation.3">
                  <p:embed/>
                </p:oleObj>
              </mc:Choice>
              <mc:Fallback>
                <p:oleObj name="Equation" r:id="rId4" imgW="1790640" imgH="342720" progId="Equation.3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already seen several classifiers whose decision is based on the outputs of component classifiers. These are more generally known as a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assume each pattern can be modeled by a mixture distribution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                              represents the vector of all relevant parameter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have seen this before in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 of a mixture distribution that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ls state outputs in an HMM.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weights are constrained to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 to 1:               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onditional mean of th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density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596880" progId="Equation.3">
                  <p:embed/>
                </p:oleObj>
              </mc:Choice>
              <mc:Fallback>
                <p:oleObj name="Equation" r:id="rId7" imgW="838080" imgH="596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60440" imgH="558720" progId="Equation.DSMT4">
                  <p:embed/>
                </p:oleObj>
              </mc:Choice>
              <mc:Fallback>
                <p:oleObj name="Equation" r:id="rId9" imgW="2260440" imgH="55872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goal in estimating the parameters of the gating system is to maximize the log-likelihood of the training data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straightforward approach is to use gradient descent (why?)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and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560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     is the prior probability that the process r is chosen given the input is x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M can also be used to estimate the mixture coefficients and is generally preferred today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nal decision rule is to choose the category corresponding to the maximum discriminant value after pooling. An alternative i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nner-take-al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ethod: choose the single component classifier with the highest confidenc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number of mixture components is typically found experimentally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920" imgH="609480" progId="Equation.3">
                  <p:embed/>
                </p:oleObj>
              </mc:Choice>
              <mc:Fallback>
                <p:oleObj name="Equation" r:id="rId2" imgW="5587920" imgH="609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571320" progId="Equation.3">
                  <p:embed/>
                </p:oleObj>
              </mc:Choice>
              <mc:Fallback>
                <p:oleObj name="Equation" r:id="rId4" imgW="3898800" imgH="571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609480" progId="Equation.3">
                  <p:embed/>
                </p:oleObj>
              </mc:Choice>
              <mc:Fallback>
                <p:oleObj name="Equation" r:id="rId6" imgW="2895480" imgH="609480" progId="Equation.3">
                  <p:embed/>
                  <p:pic>
                    <p:nvPicPr>
                      <p:cNvPr id="88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342720" progId="Equation.DSMT4">
                  <p:embed/>
                </p:oleObj>
              </mc:Choice>
              <mc:Fallback>
                <p:oleObj name="Equation" r:id="rId8" imgW="266400" imgH="342720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27012" y="562705"/>
            <a:ext cx="8688387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ampling techniques tend to use data in a different manner to reduce variance: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knif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nstructing estimates on held-out data from training data in which a small number of elements are removed.</a:t>
            </a:r>
          </a:p>
          <a:p>
            <a:pPr marL="347663" marR="0" lvl="0" indent="-1746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otstrapp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rtitioning the data into subsets and averaging models built on these subset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several approaches to improving classifier performance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agging (bootstrap aggregation)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es multiple versions of the training set, each created by drawing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’ &lt; n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mples from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replacement. …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Boosting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raining component classifiers on “most informative” subsets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 err="1">
                <a:solidFill>
                  <a:srgbClr val="333399"/>
                </a:solidFill>
              </a:rPr>
              <a:t>AdaBoost</a:t>
            </a:r>
            <a:r>
              <a:rPr lang="en-US" sz="1800" b="1" dirty="0">
                <a:solidFill>
                  <a:srgbClr val="333399"/>
                </a:solidFill>
              </a:rPr>
              <a:t> (Adaptive Boosting)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teratively weight each training pattern while boosting.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Learning from Queries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ect the most informative new training pattern so that accuracy and cost can be simultaneously optimize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d new ways to estimate accuracy and generalization:</a:t>
            </a:r>
          </a:p>
          <a:p>
            <a:pPr marL="3444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1800" b="1" dirty="0">
                <a:solidFill>
                  <a:srgbClr val="333399"/>
                </a:solidFill>
              </a:rPr>
              <a:t>M-Fold Cross-validation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ing the error rate as the mean across various subsets of the data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ssifier combination using mixture of experts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imum likelihood model comparison is a direct generalization of the ML parameter estimation proces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 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a candidate hypothesis or model and let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 represent the training data. The posterior probability if any given model i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64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	where we can ignore the normalizing factor (the denominator)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The first factor is the evidence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, while the second factor Is our subjective prior over the space of hypotheses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f we neglect the second term, we have a maximum likelihood solution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596880" progId="Equation.DSMT4">
                  <p:embed/>
                </p:oleObj>
              </mc:Choice>
              <mc:Fallback>
                <p:oleObj name="Equation" r:id="rId2" imgW="3924000" imgH="59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46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 Free Lunch Theorem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 natural measure of generalization is the expected value of the error given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D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∉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  <m:sup/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nary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−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𝐹</m:t>
                                  </m:r>
                                  <m:d>
                                    <m:dPr>
                                      <m:ctrlPr>
                                        <a:rPr kumimoji="0" lang="en-US" sz="1800" b="0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</m:d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h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(</m:t>
                                  </m:r>
                                  <m:r>
                                    <a:rPr kumimoji="0" lang="en-US" sz="18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  <m:r>
                                    <a:rPr kumimoji="0" lang="en-US" sz="1800" b="0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|</m:t>
                          </m:r>
                          <m:r>
                            <a:rPr kumimoji="0" lang="en-US" sz="1800" b="0" i="1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  <m:r>
                            <a:rPr kumimoji="0" lang="en-US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73038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wher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𝛿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(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denotes the Kronecker delta function (value of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Symbol"/>
                      </a:rPr>
                      <m:t>1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  <a:sym typeface="Symbol"/>
                  </a:rPr>
                  <a:t> if the two arguments match, a value of zero otherwise).</a:t>
                </a: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expected off-training set classification error when the true function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probability for the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h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candidate learning algorithm i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is:</a:t>
                </a:r>
              </a:p>
              <a:p>
                <a:pPr marL="466725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e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∉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𝐷</m:t>
                        </m:r>
                      </m:sub>
                      <m:sup/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</m:e>
                        </m:d>
                      </m:e>
                    </m:nary>
                    <m:d>
                      <m:dPr>
                        <m:begChr m:val="["/>
                        <m:endChr m:val="]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𝛿</m:t>
                        </m:r>
                        <m:d>
                          <m:d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  <m:d>
                              <m:dPr>
                                <m:ctrlPr>
                                  <a:rPr kumimoji="0" lang="en-US" sz="1800" b="0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0" lang="en-US" sz="18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,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h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kumimoji="0" lang="en-US" sz="1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18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𝑘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|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  <a:p>
                <a:pPr marL="165100" marR="0" lvl="0" indent="-1651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No Free Lunch Theorem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: For any two learning algorithm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the following are true independent of the sampling distributio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and the number of training points: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target functions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Uniformly averaged over all prior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  <a:p>
                <a:pPr marL="465138" marR="0" lvl="0" indent="-300038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 typeface="+mj-lt"/>
                  <a:buAutoNum type="arabicPeriod"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For any fixed training set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uniformly averaged over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, </a:t>
                </a:r>
                <a:b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– 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|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1800" b="0" i="1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𝑛</m:t>
                    </m:r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 = 0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589937"/>
                <a:ext cx="8689975" cy="5936369"/>
              </a:xfrm>
              <a:prstGeom prst="rect">
                <a:avLst/>
              </a:prstGeom>
              <a:blipFill>
                <a:blip r:embed="rId2"/>
                <a:stretch>
                  <a:fillRect l="-1458" t="-10661" r="-1603" b="-127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49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yesian model comparison uses the full information over prior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 is common for the posterior to be peaked at   , and thus the evidence integral can be approximated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rst term can be described as the best-fit likelihood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second term is referred to as the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ccam fact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is the ratio of the volume that can account for the data by the prior volume without regard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This factor has a magnitude less than one.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we assume the posterior is a Gaussian, then the posterior can be calculated directly as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3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where H is a Hessian matrix: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40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291960" progId="Equation.3">
                  <p:embed/>
                </p:oleObj>
              </mc:Choice>
              <mc:Fallback>
                <p:oleObj name="Equation" r:id="rId2" imgW="3352680" imgH="291960" progId="Equation.3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3">
                  <p:embed/>
                </p:oleObj>
              </mc:Choice>
              <mc:Fallback>
                <p:oleObj name="Equation" r:id="rId4" imgW="164880" imgH="279360" progId="Equation.3">
                  <p:embed/>
                  <p:pic>
                    <p:nvPicPr>
                      <p:cNvPr id="86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330120" progId="Equation.3">
                  <p:embed/>
                </p:oleObj>
              </mc:Choice>
              <mc:Fallback>
                <p:oleObj name="Equation" r:id="rId6" imgW="3060360" imgH="330120" progId="Equation.3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380880" progId="Equation.3">
                  <p:embed/>
                </p:oleObj>
              </mc:Choice>
              <mc:Fallback>
                <p:oleObj name="Equation" r:id="rId8" imgW="4012920" imgH="380880" progId="Equation.3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09480" progId="Equation.DSMT4">
                  <p:embed/>
                </p:oleObj>
              </mc:Choice>
              <mc:Fallback>
                <p:oleObj name="Equation" r:id="rId10" imgW="1879560" imgH="609480" progId="Equation.DSMT4">
                  <p:embed/>
                  <p:pic>
                    <p:nvPicPr>
                      <p:cNvPr id="86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299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(Review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wo ways to measure the match of alignment of the learning algorithm to the classification problem involve the bias and variance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Bias measures the accuracy in terms of the distance from the true value of a parameter – high bias implies a poor match.</a:t>
                </a:r>
              </a:p>
              <a:p>
                <a:pPr marL="347663" indent="-163513">
                  <a:spcAft>
                    <a:spcPts val="1200"/>
                  </a:spcAft>
                  <a:buFont typeface="Wingdings" pitchFamily="2" charset="2"/>
                  <a:buChar char="§"/>
                  <a:defRPr/>
                </a:pPr>
                <a:r>
                  <a:rPr lang="en-US" sz="1800" b="1" dirty="0">
                    <a:solidFill>
                      <a:schemeClr val="accent1"/>
                    </a:solidFill>
                  </a:rPr>
                  <a:t>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measures the precision of a match in terms of the squared distance from the true value – high variance implies a weak match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mean-square error, bias and variance are related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nsider these in the context of modeling data using regression analysis. Suppose there is an unknown functi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which we seek to estimate based o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samples in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rawn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regression function will be deno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 The mean square error of this estimate is:</a:t>
                </a:r>
              </a:p>
              <a:p>
                <a:pPr marL="466725"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  <m:d>
                                        <m:dPr>
                                          <m:ctrlPr>
                                            <a:rPr lang="en-US" sz="1800" i="1" dirty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b="1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;</m:t>
                                          </m:r>
                                          <m:r>
                                            <a:rPr lang="en-US" sz="1800" i="1" dirty="0" err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3038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first term is the bias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 and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the second term is the variance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is known as the </a:t>
                </a:r>
                <a:r>
                  <a:rPr lang="en-US" sz="1800" b="1" dirty="0">
                    <a:solidFill>
                      <a:schemeClr val="accent1"/>
                    </a:solidFill>
                  </a:rPr>
                  <a:t>bias-variance tradeoff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since more flexible classifiers tend to have lower bias but higher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85800"/>
                <a:ext cx="8689975" cy="5715000"/>
              </a:xfrm>
              <a:prstGeom prst="rect">
                <a:avLst/>
              </a:prstGeom>
              <a:blipFill>
                <a:blip r:embed="rId2"/>
                <a:stretch>
                  <a:fillRect l="-1458" t="-1330" r="-23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linear Relationship Between Bias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f we assum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1800" i="1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is a Gaussian distribution, we can compute this error by integrating the tails of the distribution, and can show:</a:t>
                </a:r>
              </a:p>
              <a:p>
                <a:pPr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1800" i="1" dirty="0" err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18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18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𝑔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1800" b="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l-GR" sz="18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  <m:r>
                                    <a:rPr lang="en-US" sz="1800" b="1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0" i="1" dirty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e>
                              </m:d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𝑎𝑟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b="1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1800" i="1" dirty="0" err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key point here is that the first term in the argument is the boundary bias and the second term is the varianc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ence, we see that the bias and variance are related in a nonlinear manne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For classification the relationship is multiplicative. Typically, variance dominates bias and hence classifiers are designed to minimize variance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64029"/>
                <a:ext cx="8689975" cy="2716159"/>
              </a:xfrm>
              <a:prstGeom prst="rect">
                <a:avLst/>
              </a:prstGeom>
              <a:blipFill>
                <a:blip r:embed="rId2"/>
                <a:stretch>
                  <a:fillRect l="-1458" t="-2804" r="-583" b="-700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Regress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12040" y="732063"/>
            <a:ext cx="3501773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bias-variance dilemma can be illustrated using regression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Each column represents a different model, each row a different training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a very poor model: a linear g(x) whose parameters are held fixed, independent of the training data. This model has high bias and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b) shows a somewhat better model, though it too is held fixed, independent of the training data. It has a lower bias than in a) and the same zero variance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shows a cubic model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d) shows a linear model that is adjusted to fit each training set; this model has intermediate bias and variance. </a:t>
            </a:r>
          </a:p>
        </p:txBody>
      </p:sp>
      <p:pic>
        <p:nvPicPr>
          <p:cNvPr id="3" name="Picture 2" descr="Chart, diagram&#10;&#10;Description automatically generated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199" y="732063"/>
            <a:ext cx="5449239" cy="541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4421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he Bias-Variance Dilemma for a 2D Gaussia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728786" y="732063"/>
            <a:ext cx="518502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(boundary) bias-variance tradeoff in classification can be illustrated with a two-dimensional Gaussian problem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figure at the top shows the (true) decision boundary of the Bayes classifier. The nine figures in the middle show nine different learned decision boundaries. Each row corresponds to a different training set of n = 8 points selected randomly from the true distributions and labeled according to the true decision boundary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a) shows the decision boundaries learning by fitting a Gaussian model with fully general covariance matrices by maximum likelihood.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The learned boundaries differ significantly from one data set to the next; this learning algorithm has high variance. Column b) shows the decision boundaries resulting from fitting a Gaussian model with diagonal covariances; in this case the decision boundaries vary less from one row to another. This learning algorithm has a lower variance than the one at the left. </a:t>
            </a:r>
          </a:p>
          <a:p>
            <a:pPr marL="173038" indent="-173038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b="1" dirty="0"/>
              <a:t>Column c) at the right shows decision boundaries learning by fitting a Gaussian model with unit covariances (i.e., a linear model); notice that the decision boundaries are nearly identical from one data set to the next. This algorithm has low varian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0DAC8-712A-934E-B4F2-FEDF1D86B3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7013" y="639535"/>
            <a:ext cx="3501772" cy="594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8802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ow can we estimate the bias and variance from real data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have a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data points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estimates of the mean/sample variance are:</a:t>
                </a:r>
              </a:p>
              <a:p>
                <a:pPr marL="400050"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</m:acc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and</a:t>
                </a:r>
                <a:r>
                  <a:rPr lang="en-US" sz="1800" dirty="0">
                    <a:solidFill>
                      <a:srgbClr val="000000"/>
                    </a:solidFill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acc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uppose we wanted to estimate other statistics, such as the median or mode. There is no straightforward way to measure the error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and bootstrap techniques are two of the most popular resampling techniques to estimate such statistics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Use the “leave-one-out” method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bar>
                              <m:barPr>
                                <m:pos m:val="top"/>
                                <m:ctrlP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en-US" sz="18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ba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just the sample average i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1800" i="1" baseline="300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 is deleted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mean is defined a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variance of this estimate is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8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</m:acc>
                      </m:e>
                    </m:d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enefit of this expression is that it can be applied to any statistic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691561" cy="5648085"/>
              </a:xfrm>
              <a:prstGeom prst="rect">
                <a:avLst/>
              </a:prstGeom>
              <a:blipFill>
                <a:blip r:embed="rId2"/>
                <a:stretch>
                  <a:fillRect l="-1458" t="-1345" r="-102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8600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write a general estimate for the bias as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𝒊𝒂𝒔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method can be used to estimate this bias. The procedure is to delete poin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baseline="-250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one at a time from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and then compu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ias in the jackknife estimate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e can rearrange term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𝑎𝑐𝑘</m:t>
                        </m:r>
                      </m:sub>
                    </m:sSub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acc>
                      <m:accPr>
                        <m:chr m:val="̂"/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1200"/>
                  </a:spcAft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	This is an unbiased estimate of the bias. Why?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Recall the traditional variance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𝑎𝑟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</m:acc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jackknife estimate of the variance i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𝑎𝑟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𝑎𝑐𝑘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</m: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18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1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is same strategy can be applied to estimation of other statistics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636997"/>
                <a:ext cx="8689975" cy="5420903"/>
              </a:xfrm>
              <a:prstGeom prst="rect">
                <a:avLst/>
              </a:prstGeom>
              <a:blipFill>
                <a:blip r:embed="rId2"/>
                <a:stretch>
                  <a:fillRect l="-1458" t="-932" b="-4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0"/>
            <a:ext cx="8686800" cy="484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0">
            <a:no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noAutofit/>
              </a:bodyPr>
              <a:lstStyle/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bootstrap data set is one created by randomly selecting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points from the training s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, with replacement.</a:t>
                </a:r>
              </a:p>
              <a:p>
                <a:pPr marL="165100" indent="-165100"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In bootstrap estimation, this selection process is repeat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times to yiel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bootstrap data sets, which are treated as independent sets.</a:t>
                </a:r>
              </a:p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a statistic,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is deno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∙)</m:t>
                        </m:r>
                      </m:sup>
                    </m:sSup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, and is merely the mean of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/>
                      </a:rPr>
                      <m:t>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 estimates on the individual bootstrap data sets:</a:t>
                </a:r>
              </a:p>
              <a:p>
                <a:pPr marL="460375">
                  <a:spcAft>
                    <a:spcPts val="12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(∙)</m:t>
                          </m:r>
                        </m:sup>
                      </m:sSup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1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18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dirty="0">
                  <a:solidFill>
                    <a:srgbClr val="000000"/>
                  </a:solidFill>
                  <a:sym typeface="Symbol"/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  <a:sym typeface="Symbol"/>
                  </a:rPr>
                  <a:t>T</a:t>
                </a:r>
                <a:r>
                  <a:rPr lang="en-US" sz="1800" b="1" dirty="0">
                    <a:solidFill>
                      <a:srgbClr val="000000"/>
                    </a:solidFill>
                  </a:rPr>
                  <a:t>he bootstrap estimate of the bias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𝒊𝒂𝒔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𝜽</m:t>
                                </m:r>
                              </m:e>
                            </m:acc>
                          </m:e>
                          <m:sup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(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18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e>
                    </m:nary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</m:acc>
                      </m:e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(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</m:acc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is:</a:t>
                </a:r>
                <a:r>
                  <a:rPr lang="en-US" sz="1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𝑎𝑟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𝑜𝑜𝑡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p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8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18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𝜽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∗(</m:t>
                                    </m:r>
                                    <m:r>
                                      <a:rPr lang="en-US" sz="18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r>
                                      <a:rPr lang="en-US" sz="1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bootstrap estimate of the variance of the mean can be shown to approach the traditional variance of the mean a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  <a:defRPr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larger the number of bootstrap samples, the better the estimate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719191"/>
                <a:ext cx="8689975" cy="5486400"/>
              </a:xfrm>
              <a:prstGeom prst="rect">
                <a:avLst/>
              </a:prstGeom>
              <a:blipFill>
                <a:blip r:embed="rId2"/>
                <a:stretch>
                  <a:fillRect l="-1458" t="-1386" r="-18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927</TotalTime>
  <Words>3193</Words>
  <Application>Microsoft Macintosh PowerPoint</Application>
  <PresentationFormat>Letter Paper (8.5x11 in)</PresentationFormat>
  <Paragraphs>18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mbria Math</vt:lpstr>
      <vt:lpstr>Courier New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85</cp:revision>
  <dcterms:created xsi:type="dcterms:W3CDTF">2002-09-12T17:13:32Z</dcterms:created>
  <dcterms:modified xsi:type="dcterms:W3CDTF">2025-02-24T13:43:40Z</dcterms:modified>
</cp:coreProperties>
</file>